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B57A54" w14:textId="77777777" w:rsidR="00DB58FB" w:rsidRDefault="00DB58FB" w:rsidP="00DB58FB">
      <w:pPr>
        <w:pStyle w:val="berschrift3"/>
        <w:numPr>
          <w:ilvl w:val="0"/>
          <w:numId w:val="0"/>
        </w:numPr>
      </w:pPr>
      <w:bookmarkStart w:id="0" w:name="_Toc201056200"/>
      <w:r>
        <w:t>1.2.3. Kapazität von Kondensatoren</w:t>
      </w:r>
      <w:bookmarkEnd w:id="0"/>
    </w:p>
    <w:p w14:paraId="6822CDD1" w14:textId="77777777" w:rsidR="00DB58FB" w:rsidRDefault="00DB58FB" w:rsidP="00DB58FB"/>
    <w:p w14:paraId="1A3EBAF2" w14:textId="77777777" w:rsidR="00DB58FB" w:rsidRDefault="00DB58FB" w:rsidP="00DB58FB">
      <w:r>
        <w:t>Ein Kondensator besteht aus zwei leitenden Schichten, die durch einen Isolator (Dielektrikum) voneinander getrennt sind. Er dient zum Speichern von Ladungen.</w:t>
      </w:r>
    </w:p>
    <w:p w14:paraId="73969E97" w14:textId="77777777" w:rsidR="00DB58FB" w:rsidRDefault="00DB58FB" w:rsidP="00DB58FB"/>
    <w:p w14:paraId="744F0E66" w14:textId="77777777" w:rsidR="00DB58FB" w:rsidRDefault="00DB58FB" w:rsidP="00FA328E">
      <w:pPr>
        <w:jc w:val="center"/>
      </w:pPr>
      <w:r>
        <w:rPr>
          <w:noProof/>
        </w:rPr>
        <w:drawing>
          <wp:inline distT="0" distB="0" distL="0" distR="0" wp14:anchorId="673D6E1A" wp14:editId="3AB5C013">
            <wp:extent cx="4320540" cy="1647825"/>
            <wp:effectExtent l="0" t="0" r="3810" b="0"/>
            <wp:docPr id="81" name="Bild 81" descr="E:\Lexikon\PhysikAbi\CONT\CONT0300\CONT0385\0385_d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E:\Lexikon\PhysikAbi\CONT\CONT0300\CONT0385\0385_d01.jpg"/>
                    <pic:cNvPicPr>
                      <a:picLocks noChangeAspect="1" noChangeArrowheads="1"/>
                    </pic:cNvPicPr>
                  </pic:nvPicPr>
                  <pic:blipFill>
                    <a:blip r:embed="rId8" r:link="rId9" cstate="print">
                      <a:clrChange>
                        <a:clrFrom>
                          <a:srgbClr val="CDFFCC"/>
                        </a:clrFrom>
                        <a:clrTo>
                          <a:srgbClr val="CDFFCC">
                            <a:alpha val="0"/>
                          </a:srgbClr>
                        </a:clrTo>
                      </a:clrChange>
                    </a:blip>
                    <a:srcRect t="6030" b="70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540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7E84F86" w14:textId="77777777" w:rsidR="00DB58FB" w:rsidRDefault="00DB58FB" w:rsidP="00DB58FB"/>
    <w:p w14:paraId="463F93E2" w14:textId="77777777" w:rsidR="00DB58FB" w:rsidRDefault="00DB58FB" w:rsidP="00DB58FB">
      <w:r>
        <w:t>Laden und Entladen von Kondensatoren:</w:t>
      </w:r>
    </w:p>
    <w:p w14:paraId="10191487" w14:textId="77777777" w:rsidR="00DB58FB" w:rsidRDefault="00DB58FB" w:rsidP="00DB58FB">
      <w:pPr>
        <w:jc w:val="center"/>
      </w:pPr>
      <w:r>
        <w:rPr>
          <w:noProof/>
        </w:rPr>
        <w:drawing>
          <wp:inline distT="0" distB="0" distL="0" distR="0" wp14:anchorId="69967091" wp14:editId="4B695872">
            <wp:extent cx="4320540" cy="1514475"/>
            <wp:effectExtent l="19050" t="0" r="3810" b="0"/>
            <wp:docPr id="141" name="Bild 141" descr="0385_d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0385_d0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clrChange>
                        <a:clrFrom>
                          <a:srgbClr val="CDFFCC"/>
                        </a:clrFrom>
                        <a:clrTo>
                          <a:srgbClr val="CDFFCC">
                            <a:alpha val="0"/>
                          </a:srgbClr>
                        </a:clrTo>
                      </a:clrChange>
                    </a:blip>
                    <a:srcRect t="5348" b="96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540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D354733" w14:textId="77777777" w:rsidR="00DB58FB" w:rsidRDefault="00DB58FB" w:rsidP="00DB58FB"/>
    <w:p w14:paraId="6FF9464B" w14:textId="77777777" w:rsidR="00DB58FB" w:rsidRDefault="00DB58FB" w:rsidP="00DB58FB">
      <w:r>
        <w:t>Die Speicherfähigkeit eines Kondensators ist dessen Kapazität.</w:t>
      </w:r>
    </w:p>
    <w:p w14:paraId="490A921F" w14:textId="77777777" w:rsidR="00DB58FB" w:rsidRDefault="00DB58FB" w:rsidP="00DB58FB"/>
    <w:p w14:paraId="3594983D" w14:textId="77777777" w:rsidR="00DB58FB" w:rsidRDefault="00DB58FB" w:rsidP="00DB58FB">
      <w:pPr>
        <w:pStyle w:val="Merksatz"/>
      </w:pPr>
      <w:r>
        <w:sym w:font="Marlett" w:char="F034"/>
      </w:r>
      <w:r>
        <w:t>Die KAPAZITÄT eines Kondensators gibt an, wie viele Ladungen der Kondensator bei einer Spannung von 1 V speichern kann.</w:t>
      </w:r>
    </w:p>
    <w:p w14:paraId="20A121FF" w14:textId="77777777" w:rsidR="00DB58FB" w:rsidRDefault="00DB58FB" w:rsidP="00DB58FB"/>
    <w:p w14:paraId="60A1F233" w14:textId="77777777" w:rsidR="00DB58FB" w:rsidRDefault="00DB58FB" w:rsidP="00DB58FB">
      <w:r>
        <w:tab/>
        <w:t>Formelzeichen:</w:t>
      </w:r>
      <w:r>
        <w:tab/>
      </w:r>
      <w:r>
        <w:tab/>
        <w:t>C</w:t>
      </w:r>
    </w:p>
    <w:p w14:paraId="3FD58211" w14:textId="77777777" w:rsidR="00DB58FB" w:rsidRDefault="00DB58FB" w:rsidP="00DB58FB">
      <w:r>
        <w:tab/>
      </w:r>
    </w:p>
    <w:p w14:paraId="7CEBA375" w14:textId="77777777" w:rsidR="00DB58FB" w:rsidRDefault="00DB58FB" w:rsidP="00DB58FB">
      <w:r>
        <w:tab/>
        <w:t>Einheit:</w:t>
      </w:r>
      <w:r>
        <w:tab/>
      </w:r>
      <w:r>
        <w:tab/>
      </w:r>
      <w:r>
        <w:tab/>
      </w:r>
      <w:r w:rsidRPr="00DB58FB">
        <w:rPr>
          <w:position w:val="-22"/>
        </w:rPr>
        <w:object w:dxaOrig="740" w:dyaOrig="580" w14:anchorId="2372EB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29.25pt" o:ole="">
            <v:imagedata r:id="rId11" o:title=""/>
          </v:shape>
          <o:OLEObject Type="Embed" ProgID="Equation.DSMT4" ShapeID="_x0000_i1025" DrawAspect="Content" ObjectID="_1695056633" r:id="rId12"/>
        </w:object>
      </w:r>
      <w:r>
        <w:tab/>
        <w:t>(Farad)</w:t>
      </w:r>
    </w:p>
    <w:p w14:paraId="76EAC52C" w14:textId="77777777" w:rsidR="00DB58FB" w:rsidRDefault="00DB58FB" w:rsidP="00DB58FB"/>
    <w:p w14:paraId="279B2AFD" w14:textId="77777777" w:rsidR="00DB58FB" w:rsidRDefault="00DB58FB" w:rsidP="00DB58FB">
      <w:r>
        <w:tab/>
        <w:t>Gleichung:</w:t>
      </w:r>
      <w:r>
        <w:tab/>
      </w:r>
      <w:r>
        <w:tab/>
      </w:r>
      <w:r w:rsidRPr="00DB58FB">
        <w:rPr>
          <w:position w:val="-22"/>
        </w:rPr>
        <w:object w:dxaOrig="580" w:dyaOrig="580" w14:anchorId="0AB6D36F">
          <v:shape id="_x0000_i1026" type="#_x0000_t75" style="width:29.25pt;height:29.25pt" o:ole="">
            <v:imagedata r:id="rId13" o:title=""/>
          </v:shape>
          <o:OLEObject Type="Embed" ProgID="Equation.DSMT4" ShapeID="_x0000_i1026" DrawAspect="Content" ObjectID="_1695056634" r:id="rId14"/>
        </w:object>
      </w:r>
    </w:p>
    <w:p w14:paraId="06CCE516" w14:textId="77777777" w:rsidR="00DB58FB" w:rsidRDefault="00DB58FB" w:rsidP="00DB58FB">
      <w:r>
        <w:tab/>
      </w:r>
      <w:r>
        <w:tab/>
      </w:r>
      <w:r>
        <w:tab/>
      </w:r>
      <w:r>
        <w:tab/>
      </w:r>
      <w:r w:rsidRPr="00DB58FB">
        <w:rPr>
          <w:position w:val="-22"/>
        </w:rPr>
        <w:object w:dxaOrig="1120" w:dyaOrig="580" w14:anchorId="22DA081E">
          <v:shape id="_x0000_i1027" type="#_x0000_t75" style="width:56.25pt;height:29.25pt" o:ole="">
            <v:imagedata r:id="rId15" o:title=""/>
          </v:shape>
          <o:OLEObject Type="Embed" ProgID="Equation.DSMT4" ShapeID="_x0000_i1027" DrawAspect="Content" ObjectID="_1695056635" r:id="rId16"/>
        </w:object>
      </w:r>
      <w:r>
        <w:tab/>
        <w:t>(Plattenkondensator)</w:t>
      </w:r>
    </w:p>
    <w:p w14:paraId="7D7D20CE" w14:textId="77777777" w:rsidR="00DB58FB" w:rsidRDefault="00DB58FB" w:rsidP="00DB58FB"/>
    <w:p w14:paraId="4460784B" w14:textId="77777777" w:rsidR="00DB58FB" w:rsidRDefault="00DB58FB" w:rsidP="00DB58FB">
      <w:r>
        <w:t>Durch die gespeicherten Ladungen besitzt der Kondensator Feldenergie. Diese kann berechnet werden mit</w:t>
      </w:r>
    </w:p>
    <w:p w14:paraId="43F3C005" w14:textId="77777777" w:rsidR="00DB58FB" w:rsidRDefault="00DB58FB" w:rsidP="00DB58FB">
      <w:pPr>
        <w:jc w:val="center"/>
      </w:pPr>
      <w:r w:rsidRPr="00DB58FB">
        <w:rPr>
          <w:position w:val="-22"/>
        </w:rPr>
        <w:object w:dxaOrig="1820" w:dyaOrig="580" w14:anchorId="2176229E">
          <v:shape id="_x0000_i1028" type="#_x0000_t75" style="width:90.75pt;height:29.25pt" o:ole="">
            <v:imagedata r:id="rId17" o:title=""/>
          </v:shape>
          <o:OLEObject Type="Embed" ProgID="Equation.DSMT4" ShapeID="_x0000_i1028" DrawAspect="Content" ObjectID="_1695056636" r:id="rId18"/>
        </w:object>
      </w:r>
    </w:p>
    <w:p w14:paraId="791A536F" w14:textId="77777777" w:rsidR="00DB58FB" w:rsidRDefault="00DB58FB" w:rsidP="00DB58FB"/>
    <w:p w14:paraId="01FFBE71" w14:textId="77777777" w:rsidR="00DB58FB" w:rsidRDefault="00DB58FB" w:rsidP="00DB58FB">
      <w:r>
        <w:t>Schaltet man mehrere Kondensatoren zusammen, so gilt</w:t>
      </w:r>
    </w:p>
    <w:p w14:paraId="4B39A4EE" w14:textId="77777777" w:rsidR="00DB58FB" w:rsidRDefault="00DB58FB" w:rsidP="00DB58FB">
      <w:r>
        <w:tab/>
        <w:t>Reihenschaltung</w:t>
      </w:r>
      <w:r>
        <w:tab/>
      </w:r>
      <w:r>
        <w:tab/>
      </w:r>
      <w:r>
        <w:tab/>
        <w:t>Parallelschaltung</w:t>
      </w:r>
    </w:p>
    <w:p w14:paraId="7D791AEC" w14:textId="77777777" w:rsidR="00DB58FB" w:rsidRDefault="00DB58FB" w:rsidP="00DB58FB">
      <w:r>
        <w:tab/>
      </w:r>
      <w:r w:rsidRPr="00DB58FB">
        <w:rPr>
          <w:position w:val="-28"/>
        </w:rPr>
        <w:object w:dxaOrig="1860" w:dyaOrig="639" w14:anchorId="4C1AD852">
          <v:shape id="_x0000_i1029" type="#_x0000_t75" style="width:93pt;height:32.25pt" o:ole="">
            <v:imagedata r:id="rId19" o:title=""/>
          </v:shape>
          <o:OLEObject Type="Embed" ProgID="Equation.DSMT4" ShapeID="_x0000_i1029" DrawAspect="Content" ObjectID="_1695056637" r:id="rId20"/>
        </w:object>
      </w:r>
      <w:r>
        <w:tab/>
      </w:r>
      <w:r>
        <w:tab/>
      </w:r>
      <w:r>
        <w:tab/>
      </w:r>
      <w:r w:rsidRPr="00DB58FB">
        <w:rPr>
          <w:position w:val="-10"/>
        </w:rPr>
        <w:object w:dxaOrig="1700" w:dyaOrig="320" w14:anchorId="3CE9A239">
          <v:shape id="_x0000_i1030" type="#_x0000_t75" style="width:84.75pt;height:15.75pt" o:ole="">
            <v:imagedata r:id="rId21" o:title=""/>
          </v:shape>
          <o:OLEObject Type="Embed" ProgID="Equation.DSMT4" ShapeID="_x0000_i1030" DrawAspect="Content" ObjectID="_1695056638" r:id="rId22"/>
        </w:object>
      </w:r>
    </w:p>
    <w:sectPr w:rsidR="00DB58FB" w:rsidSect="00FA328E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8B3F26" w14:textId="77777777" w:rsidR="00987472" w:rsidRDefault="00987472" w:rsidP="008E1504">
      <w:r>
        <w:separator/>
      </w:r>
    </w:p>
  </w:endnote>
  <w:endnote w:type="continuationSeparator" w:id="0">
    <w:p w14:paraId="3F6B1189" w14:textId="77777777" w:rsidR="00987472" w:rsidRDefault="00987472" w:rsidP="008E15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CEFFED" w14:textId="77777777" w:rsidR="00987472" w:rsidRDefault="00987472" w:rsidP="008E1504">
      <w:r>
        <w:separator/>
      </w:r>
    </w:p>
  </w:footnote>
  <w:footnote w:type="continuationSeparator" w:id="0">
    <w:p w14:paraId="0EC1F23F" w14:textId="77777777" w:rsidR="00987472" w:rsidRDefault="00987472" w:rsidP="008E15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51E37E2"/>
    <w:multiLevelType w:val="singleLevel"/>
    <w:tmpl w:val="4CBACCE0"/>
    <w:lvl w:ilvl="0">
      <w:start w:val="1"/>
      <w:numFmt w:val="decimal"/>
      <w:lvlText w:val="%1."/>
      <w:lvlJc w:val="left"/>
      <w:pPr>
        <w:tabs>
          <w:tab w:val="num" w:pos="1035"/>
        </w:tabs>
        <w:ind w:left="1035" w:hanging="360"/>
      </w:pPr>
      <w:rPr>
        <w:rFonts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7" w15:restartNumberingAfterBreak="0">
    <w:nsid w:val="508F453E"/>
    <w:multiLevelType w:val="hybridMultilevel"/>
    <w:tmpl w:val="B590E89C"/>
    <w:lvl w:ilvl="0" w:tplc="2206B876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FB6AAB78" w:tentative="1">
      <w:start w:val="1"/>
      <w:numFmt w:val="lowerLetter"/>
      <w:lvlText w:val="%2."/>
      <w:lvlJc w:val="left"/>
      <w:pPr>
        <w:ind w:left="1080" w:hanging="360"/>
      </w:pPr>
    </w:lvl>
    <w:lvl w:ilvl="2" w:tplc="A5EA737A" w:tentative="1">
      <w:start w:val="1"/>
      <w:numFmt w:val="lowerRoman"/>
      <w:lvlText w:val="%3."/>
      <w:lvlJc w:val="right"/>
      <w:pPr>
        <w:ind w:left="1800" w:hanging="180"/>
      </w:pPr>
    </w:lvl>
    <w:lvl w:ilvl="3" w:tplc="AE8CC980" w:tentative="1">
      <w:start w:val="1"/>
      <w:numFmt w:val="decimal"/>
      <w:lvlText w:val="%4."/>
      <w:lvlJc w:val="left"/>
      <w:pPr>
        <w:ind w:left="2520" w:hanging="360"/>
      </w:pPr>
    </w:lvl>
    <w:lvl w:ilvl="4" w:tplc="D53E21E0" w:tentative="1">
      <w:start w:val="1"/>
      <w:numFmt w:val="lowerLetter"/>
      <w:lvlText w:val="%5."/>
      <w:lvlJc w:val="left"/>
      <w:pPr>
        <w:ind w:left="3240" w:hanging="360"/>
      </w:pPr>
    </w:lvl>
    <w:lvl w:ilvl="5" w:tplc="D04A342E" w:tentative="1">
      <w:start w:val="1"/>
      <w:numFmt w:val="lowerRoman"/>
      <w:lvlText w:val="%6."/>
      <w:lvlJc w:val="right"/>
      <w:pPr>
        <w:ind w:left="3960" w:hanging="180"/>
      </w:pPr>
    </w:lvl>
    <w:lvl w:ilvl="6" w:tplc="2110A32A" w:tentative="1">
      <w:start w:val="1"/>
      <w:numFmt w:val="decimal"/>
      <w:lvlText w:val="%7."/>
      <w:lvlJc w:val="left"/>
      <w:pPr>
        <w:ind w:left="4680" w:hanging="360"/>
      </w:pPr>
    </w:lvl>
    <w:lvl w:ilvl="7" w:tplc="FB00D6DA" w:tentative="1">
      <w:start w:val="1"/>
      <w:numFmt w:val="lowerLetter"/>
      <w:lvlText w:val="%8."/>
      <w:lvlJc w:val="left"/>
      <w:pPr>
        <w:ind w:left="5400" w:hanging="360"/>
      </w:pPr>
    </w:lvl>
    <w:lvl w:ilvl="8" w:tplc="0418679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95E8652C">
      <w:start w:val="1"/>
      <w:numFmt w:val="decimal"/>
      <w:lvlText w:val="%1."/>
      <w:lvlJc w:val="left"/>
      <w:pPr>
        <w:ind w:left="720" w:hanging="360"/>
      </w:pPr>
    </w:lvl>
    <w:lvl w:ilvl="1" w:tplc="B2167DC6" w:tentative="1">
      <w:start w:val="1"/>
      <w:numFmt w:val="lowerLetter"/>
      <w:lvlText w:val="%2."/>
      <w:lvlJc w:val="left"/>
      <w:pPr>
        <w:ind w:left="1440" w:hanging="360"/>
      </w:pPr>
    </w:lvl>
    <w:lvl w:ilvl="2" w:tplc="A93AC5FA" w:tentative="1">
      <w:start w:val="1"/>
      <w:numFmt w:val="lowerRoman"/>
      <w:lvlText w:val="%3."/>
      <w:lvlJc w:val="right"/>
      <w:pPr>
        <w:ind w:left="2160" w:hanging="180"/>
      </w:pPr>
    </w:lvl>
    <w:lvl w:ilvl="3" w:tplc="8E42F800" w:tentative="1">
      <w:start w:val="1"/>
      <w:numFmt w:val="decimal"/>
      <w:lvlText w:val="%4."/>
      <w:lvlJc w:val="left"/>
      <w:pPr>
        <w:ind w:left="2880" w:hanging="360"/>
      </w:pPr>
    </w:lvl>
    <w:lvl w:ilvl="4" w:tplc="DADE377A" w:tentative="1">
      <w:start w:val="1"/>
      <w:numFmt w:val="lowerLetter"/>
      <w:lvlText w:val="%5."/>
      <w:lvlJc w:val="left"/>
      <w:pPr>
        <w:ind w:left="3600" w:hanging="360"/>
      </w:pPr>
    </w:lvl>
    <w:lvl w:ilvl="5" w:tplc="A074F0B8" w:tentative="1">
      <w:start w:val="1"/>
      <w:numFmt w:val="lowerRoman"/>
      <w:lvlText w:val="%6."/>
      <w:lvlJc w:val="right"/>
      <w:pPr>
        <w:ind w:left="4320" w:hanging="180"/>
      </w:pPr>
    </w:lvl>
    <w:lvl w:ilvl="6" w:tplc="5A5AA432" w:tentative="1">
      <w:start w:val="1"/>
      <w:numFmt w:val="decimal"/>
      <w:lvlText w:val="%7."/>
      <w:lvlJc w:val="left"/>
      <w:pPr>
        <w:ind w:left="5040" w:hanging="360"/>
      </w:pPr>
    </w:lvl>
    <w:lvl w:ilvl="7" w:tplc="A66AC9CA" w:tentative="1">
      <w:start w:val="1"/>
      <w:numFmt w:val="lowerLetter"/>
      <w:lvlText w:val="%8."/>
      <w:lvlJc w:val="left"/>
      <w:pPr>
        <w:ind w:left="5760" w:hanging="360"/>
      </w:pPr>
    </w:lvl>
    <w:lvl w:ilvl="8" w:tplc="E338A1C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2701A6"/>
    <w:multiLevelType w:val="hybridMultilevel"/>
    <w:tmpl w:val="B888ABAE"/>
    <w:lvl w:ilvl="0" w:tplc="774058D2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DE3C2EA8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3918C2CC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87321A62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7FF07A6E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53C4F02A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3EAA7B12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CF8EFE5A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8248A5B4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2" w15:restartNumberingAfterBreak="0">
    <w:nsid w:val="6F5C6DD9"/>
    <w:multiLevelType w:val="hybridMultilevel"/>
    <w:tmpl w:val="03C84B7C"/>
    <w:lvl w:ilvl="0" w:tplc="80E689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0500336" w:tentative="1">
      <w:start w:val="1"/>
      <w:numFmt w:val="lowerLetter"/>
      <w:lvlText w:val="%2."/>
      <w:lvlJc w:val="left"/>
      <w:pPr>
        <w:ind w:left="1080" w:hanging="360"/>
      </w:pPr>
    </w:lvl>
    <w:lvl w:ilvl="2" w:tplc="7A266C3E" w:tentative="1">
      <w:start w:val="1"/>
      <w:numFmt w:val="lowerRoman"/>
      <w:lvlText w:val="%3."/>
      <w:lvlJc w:val="right"/>
      <w:pPr>
        <w:ind w:left="1800" w:hanging="180"/>
      </w:pPr>
    </w:lvl>
    <w:lvl w:ilvl="3" w:tplc="224C262A" w:tentative="1">
      <w:start w:val="1"/>
      <w:numFmt w:val="decimal"/>
      <w:lvlText w:val="%4."/>
      <w:lvlJc w:val="left"/>
      <w:pPr>
        <w:ind w:left="2520" w:hanging="360"/>
      </w:pPr>
    </w:lvl>
    <w:lvl w:ilvl="4" w:tplc="62861ACA" w:tentative="1">
      <w:start w:val="1"/>
      <w:numFmt w:val="lowerLetter"/>
      <w:lvlText w:val="%5."/>
      <w:lvlJc w:val="left"/>
      <w:pPr>
        <w:ind w:left="3240" w:hanging="360"/>
      </w:pPr>
    </w:lvl>
    <w:lvl w:ilvl="5" w:tplc="F97A5630" w:tentative="1">
      <w:start w:val="1"/>
      <w:numFmt w:val="lowerRoman"/>
      <w:lvlText w:val="%6."/>
      <w:lvlJc w:val="right"/>
      <w:pPr>
        <w:ind w:left="3960" w:hanging="180"/>
      </w:pPr>
    </w:lvl>
    <w:lvl w:ilvl="6" w:tplc="C1660BAC" w:tentative="1">
      <w:start w:val="1"/>
      <w:numFmt w:val="decimal"/>
      <w:lvlText w:val="%7."/>
      <w:lvlJc w:val="left"/>
      <w:pPr>
        <w:ind w:left="4680" w:hanging="360"/>
      </w:pPr>
    </w:lvl>
    <w:lvl w:ilvl="7" w:tplc="0B4E343A" w:tentative="1">
      <w:start w:val="1"/>
      <w:numFmt w:val="lowerLetter"/>
      <w:lvlText w:val="%8."/>
      <w:lvlJc w:val="left"/>
      <w:pPr>
        <w:ind w:left="5400" w:hanging="360"/>
      </w:pPr>
    </w:lvl>
    <w:lvl w:ilvl="8" w:tplc="0F48B01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FBE5DEB"/>
    <w:multiLevelType w:val="hybridMultilevel"/>
    <w:tmpl w:val="433CBA60"/>
    <w:lvl w:ilvl="0" w:tplc="0C5C8AEE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2C700A9C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7F82FB26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7CC64C0C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D7A0CD94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38C0A57E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83420438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1070DA5C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7C380260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3"/>
  </w:num>
  <w:num w:numId="17">
    <w:abstractNumId w:val="22"/>
  </w:num>
  <w:num w:numId="18">
    <w:abstractNumId w:val="11"/>
  </w:num>
  <w:num w:numId="19">
    <w:abstractNumId w:val="21"/>
  </w:num>
  <w:num w:numId="20">
    <w:abstractNumId w:val="18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3"/>
  </w:num>
  <w:num w:numId="24">
    <w:abstractNumId w:val="16"/>
  </w:num>
  <w:num w:numId="2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663"/>
    <w:rsid w:val="000548CA"/>
    <w:rsid w:val="00056007"/>
    <w:rsid w:val="00056C86"/>
    <w:rsid w:val="0006410D"/>
    <w:rsid w:val="000646F4"/>
    <w:rsid w:val="0006590A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2AE0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2143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626E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385E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4BBA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5F20"/>
    <w:rsid w:val="001C6753"/>
    <w:rsid w:val="001C6E28"/>
    <w:rsid w:val="001C7C4B"/>
    <w:rsid w:val="001D02EC"/>
    <w:rsid w:val="001D2D48"/>
    <w:rsid w:val="001D30B8"/>
    <w:rsid w:val="001D3347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5C6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5A76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6AA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3DE1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425F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39F"/>
    <w:rsid w:val="004257BB"/>
    <w:rsid w:val="00425E5E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5C6D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59E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BE6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0FF1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1C1E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0A9A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1DA1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67D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624"/>
    <w:rsid w:val="007F02E5"/>
    <w:rsid w:val="007F23BA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62D2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3E6F"/>
    <w:rsid w:val="008D51CF"/>
    <w:rsid w:val="008D697E"/>
    <w:rsid w:val="008D6AFF"/>
    <w:rsid w:val="008D7D8A"/>
    <w:rsid w:val="008E0BD5"/>
    <w:rsid w:val="008E1504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3393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06DD"/>
    <w:rsid w:val="00981309"/>
    <w:rsid w:val="00982EF5"/>
    <w:rsid w:val="00984107"/>
    <w:rsid w:val="009843D1"/>
    <w:rsid w:val="00986520"/>
    <w:rsid w:val="009872AC"/>
    <w:rsid w:val="00987472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44E5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777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7E3F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0FF2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535B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4B8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2B4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0A8E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2F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5CBB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F4D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58FB"/>
    <w:rsid w:val="00DB67AA"/>
    <w:rsid w:val="00DB6990"/>
    <w:rsid w:val="00DB6D3A"/>
    <w:rsid w:val="00DB7D14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617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8E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5A12"/>
    <w:rsid w:val="00FC6522"/>
    <w:rsid w:val="00FC668E"/>
    <w:rsid w:val="00FC6BC9"/>
    <w:rsid w:val="00FD036B"/>
    <w:rsid w:val="00FD08F6"/>
    <w:rsid w:val="00FD0CA3"/>
    <w:rsid w:val="00FD1DE0"/>
    <w:rsid w:val="00FD2EB5"/>
    <w:rsid w:val="00FD3F9D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F29AEC"/>
  <w15:docId w15:val="{733BB2C7-2FA9-48B2-9F9C-43923A23FB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D172F5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D172F5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image" Target="media/image2.jpeg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file:///E:\Lexikon\PhysikAbi\CONT\CONT0300\CONT0385\0385_d01.jpg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63981B1-CACE-4812-90B4-8DB6C6C3AF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8</Words>
  <Characters>746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86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1-10-06T18:17:00Z</dcterms:created>
  <dcterms:modified xsi:type="dcterms:W3CDTF">2021-10-06T1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